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21D24" w:rsidRDefault="004D06BF" w:rsidP="004D06BF">
      <w:pPr>
        <w:spacing w:after="0" w:line="240" w:lineRule="auto"/>
        <w:jc w:val="center"/>
        <w:rPr>
          <w:b/>
          <w:sz w:val="28"/>
          <w:szCs w:val="28"/>
        </w:rPr>
      </w:pPr>
      <w:r w:rsidRPr="004D06BF">
        <w:rPr>
          <w:b/>
          <w:sz w:val="28"/>
          <w:szCs w:val="28"/>
        </w:rPr>
        <w:t>7.1 Graphing Sine and Cosine Notes</w:t>
      </w:r>
    </w:p>
    <w:p w:rsidR="004D06BF" w:rsidRPr="004D06BF" w:rsidRDefault="004D06BF" w:rsidP="004D06BF">
      <w:pPr>
        <w:spacing w:after="0" w:line="240" w:lineRule="auto"/>
        <w:jc w:val="center"/>
        <w:rPr>
          <w:b/>
          <w:sz w:val="28"/>
          <w:szCs w:val="28"/>
        </w:rPr>
      </w:pPr>
    </w:p>
    <w:p w:rsidR="004D06BF" w:rsidRPr="00C573E1" w:rsidRDefault="004D06BF" w:rsidP="004D06BF">
      <w:pPr>
        <w:spacing w:after="0" w:line="240" w:lineRule="auto"/>
        <w:rPr>
          <w:b/>
        </w:rPr>
      </w:pPr>
      <w:r w:rsidRPr="00C573E1">
        <w:rPr>
          <w:b/>
        </w:rPr>
        <w:t>General Equations and Graph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490"/>
        <w:gridCol w:w="5526"/>
      </w:tblGrid>
      <w:tr w:rsidR="004D06BF" w:rsidTr="004D06BF">
        <w:tc>
          <w:tcPr>
            <w:tcW w:w="5508" w:type="dxa"/>
          </w:tcPr>
          <w:p w:rsidR="004D06BF" w:rsidRDefault="004D06BF" w:rsidP="004D06BF">
            <w:r>
              <w:t>Sine</w:t>
            </w:r>
          </w:p>
          <w:p w:rsidR="004D06BF" w:rsidRDefault="004D06BF" w:rsidP="004D06BF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x</m:t>
                        </m:r>
                      </m:e>
                    </m:d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  <m:r>
                  <w:rPr>
                    <w:rFonts w:ascii="Cambria Math" w:hAnsi="Cambria Math"/>
                  </w:rPr>
                  <m:t>+k</m:t>
                </m:r>
              </m:oMath>
            </m:oMathPara>
          </w:p>
          <w:p w:rsidR="004D06BF" w:rsidRPr="004D06BF" w:rsidRDefault="004D06BF" w:rsidP="004D06BF">
            <w:pPr>
              <w:jc w:val="center"/>
            </w:pPr>
            <w:r>
              <w:rPr>
                <w:noProof/>
                <w:lang w:eastAsia="en-US"/>
              </w:rPr>
              <w:drawing>
                <wp:inline distT="0" distB="0" distL="0" distR="0">
                  <wp:extent cx="3093427" cy="1918171"/>
                  <wp:effectExtent l="1905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8446" cy="19212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D06BF" w:rsidRPr="004D06BF" w:rsidRDefault="004D06BF" w:rsidP="004D06BF">
            <w:pPr>
              <w:jc w:val="center"/>
            </w:pPr>
          </w:p>
        </w:tc>
        <w:tc>
          <w:tcPr>
            <w:tcW w:w="5508" w:type="dxa"/>
          </w:tcPr>
          <w:p w:rsidR="004D06BF" w:rsidRDefault="004D06BF" w:rsidP="004D06BF">
            <w:r>
              <w:t>Cosine</w:t>
            </w:r>
          </w:p>
          <w:p w:rsidR="004D06BF" w:rsidRPr="004D06BF" w:rsidRDefault="004D06BF" w:rsidP="004D06BF"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x</m:t>
                        </m:r>
                      </m:e>
                    </m:d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  <m:r>
                  <w:rPr>
                    <w:rFonts w:ascii="Cambria Math" w:hAnsi="Cambria Math"/>
                  </w:rPr>
                  <m:t>+k</m:t>
                </m:r>
              </m:oMath>
            </m:oMathPara>
          </w:p>
          <w:p w:rsidR="004D06BF" w:rsidRPr="004D06BF" w:rsidRDefault="004D06BF" w:rsidP="004D06BF">
            <w:r>
              <w:rPr>
                <w:noProof/>
                <w:lang w:eastAsia="en-US"/>
              </w:rPr>
              <w:drawing>
                <wp:inline distT="0" distB="0" distL="0" distR="0">
                  <wp:extent cx="3348404" cy="1866020"/>
                  <wp:effectExtent l="19050" t="0" r="4396" b="0"/>
                  <wp:docPr id="2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48404" cy="18660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D06BF" w:rsidRDefault="004D06BF" w:rsidP="004D06BF">
      <w:pPr>
        <w:spacing w:after="0" w:line="240" w:lineRule="auto"/>
      </w:pPr>
      <w:r>
        <w:t xml:space="preserve">The </w:t>
      </w:r>
      <w:r w:rsidRPr="004D06BF">
        <w:rPr>
          <w:b/>
        </w:rPr>
        <w:t>amplitude</w:t>
      </w:r>
      <w:r>
        <w:t>,</w:t>
      </w:r>
      <w:r w:rsidRPr="006820E8">
        <w:t xml:space="preserve"> </w:t>
      </w:r>
      <w:r w:rsidRPr="006820E8">
        <w:rPr>
          <w:b/>
        </w:rPr>
        <w:t>a</w:t>
      </w:r>
      <w:r>
        <w:t>, is half the distance from the max to min.</w:t>
      </w:r>
    </w:p>
    <w:p w:rsidR="004D06BF" w:rsidRDefault="004D06BF" w:rsidP="004D06BF">
      <w:pPr>
        <w:spacing w:after="0" w:line="240" w:lineRule="auto"/>
      </w:pPr>
      <w:r>
        <w:t xml:space="preserve">The </w:t>
      </w:r>
      <w:r w:rsidRPr="006820E8">
        <w:rPr>
          <w:b/>
        </w:rPr>
        <w:t>period</w:t>
      </w:r>
      <w:r>
        <w:t xml:space="preserve">, </w:t>
      </w: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π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den>
        </m:f>
      </m:oMath>
      <w:r>
        <w:t xml:space="preserve">, is how long a cycle is. </w:t>
      </w:r>
    </w:p>
    <w:p w:rsidR="004D06BF" w:rsidRDefault="004D06BF" w:rsidP="004D06BF">
      <w:pPr>
        <w:pStyle w:val="ListParagraph"/>
        <w:numPr>
          <w:ilvl w:val="0"/>
          <w:numId w:val="1"/>
        </w:numPr>
        <w:spacing w:after="0" w:line="240" w:lineRule="auto"/>
      </w:pPr>
      <w:r>
        <w:t>The sine starts in the middle goes up then down then back up to the middle.</w:t>
      </w:r>
    </w:p>
    <w:p w:rsidR="004D06BF" w:rsidRDefault="004D06BF" w:rsidP="004D06BF">
      <w:pPr>
        <w:pStyle w:val="ListParagraph"/>
        <w:numPr>
          <w:ilvl w:val="0"/>
          <w:numId w:val="1"/>
        </w:numPr>
        <w:spacing w:after="0" w:line="240" w:lineRule="auto"/>
      </w:pPr>
      <w:r>
        <w:t>The cosine starts at the top goes down and then all the way back up.</w:t>
      </w:r>
    </w:p>
    <w:p w:rsidR="004D06BF" w:rsidRDefault="004D06BF" w:rsidP="004D06BF">
      <w:pPr>
        <w:spacing w:after="0" w:line="240" w:lineRule="auto"/>
      </w:pPr>
      <w:r>
        <w:t>The</w:t>
      </w:r>
      <w:r w:rsidRPr="006820E8">
        <w:rPr>
          <w:b/>
        </w:rPr>
        <w:t xml:space="preserve"> midline</w:t>
      </w:r>
      <w:r>
        <w:t>,</w:t>
      </w:r>
      <w:r w:rsidR="006820E8">
        <w:t xml:space="preserve"> </w:t>
      </w:r>
      <w:r w:rsidRPr="006820E8">
        <w:rPr>
          <w:b/>
        </w:rPr>
        <w:t>k</w:t>
      </w:r>
      <w:r>
        <w:t>, is the horizontal line that cuts the function in half.</w:t>
      </w:r>
    </w:p>
    <w:p w:rsidR="004D06BF" w:rsidRDefault="004D06BF" w:rsidP="004D06BF">
      <w:pPr>
        <w:spacing w:after="0" w:line="240" w:lineRule="auto"/>
      </w:pPr>
    </w:p>
    <w:p w:rsidR="006820E8" w:rsidRDefault="006820E8" w:rsidP="004D06BF">
      <w:pPr>
        <w:spacing w:after="0" w:line="240" w:lineRule="auto"/>
      </w:pPr>
      <w:r>
        <w:t>Example 1:</w:t>
      </w:r>
    </w:p>
    <w:p w:rsidR="006820E8" w:rsidRDefault="006820E8" w:rsidP="004D06BF">
      <w:pPr>
        <w:spacing w:after="0" w:line="240" w:lineRule="auto"/>
      </w:pPr>
    </w:p>
    <w:p w:rsidR="006820E8" w:rsidRDefault="006820E8" w:rsidP="004D06BF">
      <w:pPr>
        <w:spacing w:after="0" w:line="240" w:lineRule="auto"/>
      </w:pPr>
      <w:r>
        <w:t>Identify the midline, amplitude and period, then sketch one period of the graph.</w:t>
      </w:r>
    </w:p>
    <w:p w:rsidR="006820E8" w:rsidRDefault="006820E8" w:rsidP="004D06BF">
      <w:pPr>
        <w:spacing w:after="0" w:line="240" w:lineRule="auto"/>
      </w:pPr>
    </w:p>
    <w:p w:rsidR="006820E8" w:rsidRDefault="006820E8" w:rsidP="004D06BF">
      <w:pPr>
        <w:spacing w:after="0" w:line="240" w:lineRule="auto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2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r>
                <w:rPr>
                  <w:rFonts w:ascii="Cambria Math" w:hAnsi="Cambria Math"/>
                </w:rPr>
                <m:t>(3πx)</m:t>
              </m:r>
            </m:e>
          </m:func>
          <m:r>
            <w:rPr>
              <w:rFonts w:ascii="Cambria Math" w:hAnsi="Cambria Math"/>
            </w:rPr>
            <m:t>-1</m:t>
          </m:r>
        </m:oMath>
      </m:oMathPara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68"/>
        <w:gridCol w:w="5648"/>
      </w:tblGrid>
      <w:tr w:rsidR="006820E8" w:rsidTr="00BB6BED">
        <w:tc>
          <w:tcPr>
            <w:tcW w:w="5368" w:type="dxa"/>
          </w:tcPr>
          <w:p w:rsidR="006820E8" w:rsidRDefault="006820E8" w:rsidP="004D06BF"/>
          <w:p w:rsidR="006820E8" w:rsidRDefault="006820E8" w:rsidP="004D06BF"/>
          <w:p w:rsidR="006820E8" w:rsidRDefault="006820E8" w:rsidP="004D06BF">
            <w:r>
              <w:t>Midline =</w:t>
            </w:r>
          </w:p>
          <w:p w:rsidR="006820E8" w:rsidRDefault="006820E8" w:rsidP="004D06BF"/>
          <w:p w:rsidR="006820E8" w:rsidRDefault="006820E8" w:rsidP="004D06BF"/>
          <w:p w:rsidR="006820E8" w:rsidRDefault="006820E8" w:rsidP="004D06BF"/>
          <w:p w:rsidR="006820E8" w:rsidRDefault="006820E8" w:rsidP="004D06BF"/>
          <w:p w:rsidR="006820E8" w:rsidRDefault="006820E8" w:rsidP="004D06BF"/>
          <w:p w:rsidR="006820E8" w:rsidRDefault="006820E8" w:rsidP="004D06BF">
            <w:r>
              <w:t>Amplitude =</w:t>
            </w:r>
          </w:p>
          <w:p w:rsidR="006820E8" w:rsidRDefault="006820E8" w:rsidP="004D06BF"/>
          <w:p w:rsidR="006820E8" w:rsidRDefault="006820E8" w:rsidP="004D06BF"/>
          <w:p w:rsidR="006820E8" w:rsidRDefault="006820E8" w:rsidP="004D06BF"/>
          <w:p w:rsidR="006820E8" w:rsidRDefault="006820E8" w:rsidP="004D06BF"/>
          <w:p w:rsidR="006820E8" w:rsidRDefault="006820E8" w:rsidP="004D06BF"/>
          <w:p w:rsidR="006820E8" w:rsidRDefault="006820E8" w:rsidP="004D06BF">
            <w:r>
              <w:t>Period =</w:t>
            </w:r>
          </w:p>
          <w:p w:rsidR="006820E8" w:rsidRDefault="006820E8" w:rsidP="004D06BF"/>
          <w:p w:rsidR="006820E8" w:rsidRDefault="006820E8" w:rsidP="004D06BF"/>
          <w:p w:rsidR="006820E8" w:rsidRDefault="006820E8" w:rsidP="004D06BF"/>
          <w:p w:rsidR="006820E8" w:rsidRDefault="006820E8" w:rsidP="004D06BF"/>
          <w:p w:rsidR="006820E8" w:rsidRDefault="006820E8" w:rsidP="004D06BF"/>
          <w:p w:rsidR="006820E8" w:rsidRDefault="006820E8" w:rsidP="004D06BF"/>
          <w:p w:rsidR="006820E8" w:rsidRDefault="006820E8" w:rsidP="004D06BF"/>
        </w:tc>
        <w:tc>
          <w:tcPr>
            <w:tcW w:w="5648" w:type="dxa"/>
          </w:tcPr>
          <w:p w:rsidR="006820E8" w:rsidRDefault="006820E8" w:rsidP="004D06BF">
            <w:pPr>
              <w:rPr>
                <w:noProof/>
              </w:rPr>
            </w:pPr>
          </w:p>
          <w:p w:rsidR="006820E8" w:rsidRDefault="006820E8" w:rsidP="004D06BF">
            <w:r>
              <w:rPr>
                <w:noProof/>
                <w:lang w:eastAsia="en-US"/>
              </w:rPr>
              <w:drawing>
                <wp:inline distT="0" distB="0" distL="0" distR="0">
                  <wp:extent cx="3429687" cy="3349869"/>
                  <wp:effectExtent l="1905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33488" cy="33535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820E8" w:rsidRDefault="006820E8" w:rsidP="004D06BF">
      <w:pPr>
        <w:spacing w:after="0" w:line="240" w:lineRule="auto"/>
      </w:pPr>
    </w:p>
    <w:p w:rsidR="00BB6BED" w:rsidRDefault="00BB6BED" w:rsidP="004D06BF">
      <w:pPr>
        <w:spacing w:after="0" w:line="240" w:lineRule="auto"/>
      </w:pPr>
    </w:p>
    <w:p w:rsidR="007D7A7A" w:rsidRDefault="00832003" w:rsidP="004D06BF">
      <w:pPr>
        <w:spacing w:after="0" w:line="240" w:lineRule="auto"/>
      </w:pPr>
      <w:r>
        <w:lastRenderedPageBreak/>
        <w:t>Example 2:</w:t>
      </w:r>
    </w:p>
    <w:p w:rsidR="007D7A7A" w:rsidRDefault="007D7A7A" w:rsidP="004D06BF">
      <w:pPr>
        <w:spacing w:after="0" w:line="240" w:lineRule="auto"/>
      </w:pPr>
    </w:p>
    <w:p w:rsidR="007D7A7A" w:rsidRDefault="007D7A7A" w:rsidP="004D06BF">
      <w:pPr>
        <w:spacing w:after="0" w:line="240" w:lineRule="auto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5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</w:rPr>
          <m:t>+3</m:t>
        </m:r>
      </m:oMath>
      <w: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69"/>
        <w:gridCol w:w="5647"/>
      </w:tblGrid>
      <w:tr w:rsidR="007D7A7A" w:rsidTr="00BB6BED">
        <w:tc>
          <w:tcPr>
            <w:tcW w:w="5508" w:type="dxa"/>
          </w:tcPr>
          <w:p w:rsidR="007D7A7A" w:rsidRDefault="007D7A7A" w:rsidP="001D6220"/>
          <w:p w:rsidR="007D7A7A" w:rsidRDefault="007D7A7A" w:rsidP="001D6220"/>
          <w:p w:rsidR="007D7A7A" w:rsidRDefault="007D7A7A" w:rsidP="001D6220">
            <w:r>
              <w:t>Midline =</w:t>
            </w:r>
          </w:p>
          <w:p w:rsidR="007D7A7A" w:rsidRDefault="007D7A7A" w:rsidP="001D6220"/>
          <w:p w:rsidR="007D7A7A" w:rsidRDefault="007D7A7A" w:rsidP="001D6220"/>
          <w:p w:rsidR="007D7A7A" w:rsidRDefault="007D7A7A" w:rsidP="001D6220"/>
          <w:p w:rsidR="007D7A7A" w:rsidRDefault="007D7A7A" w:rsidP="001D6220"/>
          <w:p w:rsidR="007D7A7A" w:rsidRDefault="007D7A7A" w:rsidP="001D6220"/>
          <w:p w:rsidR="007D7A7A" w:rsidRDefault="007D7A7A" w:rsidP="001D6220">
            <w:r>
              <w:t>Amplitude =</w:t>
            </w:r>
          </w:p>
          <w:p w:rsidR="007D7A7A" w:rsidRDefault="007D7A7A" w:rsidP="001D6220"/>
          <w:p w:rsidR="007D7A7A" w:rsidRDefault="007D7A7A" w:rsidP="001D6220"/>
          <w:p w:rsidR="007D7A7A" w:rsidRDefault="007D7A7A" w:rsidP="001D6220"/>
          <w:p w:rsidR="007D7A7A" w:rsidRDefault="007D7A7A" w:rsidP="001D6220"/>
          <w:p w:rsidR="007D7A7A" w:rsidRDefault="007D7A7A" w:rsidP="001D6220"/>
          <w:p w:rsidR="007D7A7A" w:rsidRDefault="007D7A7A" w:rsidP="001D6220">
            <w:r>
              <w:t>Period =</w:t>
            </w:r>
          </w:p>
          <w:p w:rsidR="007D7A7A" w:rsidRDefault="007D7A7A" w:rsidP="001D6220"/>
          <w:p w:rsidR="007D7A7A" w:rsidRDefault="007D7A7A" w:rsidP="001D6220"/>
          <w:p w:rsidR="007D7A7A" w:rsidRDefault="007D7A7A" w:rsidP="001D6220"/>
          <w:p w:rsidR="007D7A7A" w:rsidRDefault="007D7A7A" w:rsidP="001D6220"/>
          <w:p w:rsidR="007D7A7A" w:rsidRDefault="007D7A7A" w:rsidP="001D6220"/>
          <w:p w:rsidR="007D7A7A" w:rsidRDefault="007D7A7A" w:rsidP="001D6220"/>
          <w:p w:rsidR="007D7A7A" w:rsidRDefault="007D7A7A" w:rsidP="001D6220"/>
        </w:tc>
        <w:tc>
          <w:tcPr>
            <w:tcW w:w="5508" w:type="dxa"/>
          </w:tcPr>
          <w:p w:rsidR="007D7A7A" w:rsidRDefault="007D7A7A" w:rsidP="001D6220">
            <w:pPr>
              <w:rPr>
                <w:noProof/>
              </w:rPr>
            </w:pPr>
          </w:p>
          <w:p w:rsidR="007D7A7A" w:rsidRDefault="007D7A7A" w:rsidP="001D6220">
            <w:r>
              <w:rPr>
                <w:noProof/>
                <w:lang w:eastAsia="en-US"/>
              </w:rPr>
              <w:drawing>
                <wp:inline distT="0" distB="0" distL="0" distR="0">
                  <wp:extent cx="3429687" cy="3349869"/>
                  <wp:effectExtent l="19050" t="0" r="0" b="0"/>
                  <wp:docPr id="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33488" cy="33535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D7A7A" w:rsidRDefault="00BB6BED" w:rsidP="004D06BF">
      <w:pPr>
        <w:spacing w:after="0" w:line="240" w:lineRule="auto"/>
      </w:pPr>
      <w:r>
        <w:t>Example 3:</w:t>
      </w:r>
    </w:p>
    <w:p w:rsidR="00BB6BED" w:rsidRDefault="00BB6BED" w:rsidP="004D06BF">
      <w:pPr>
        <w:spacing w:after="0" w:line="240" w:lineRule="auto"/>
      </w:pPr>
      <w:r>
        <w:t>Identify the midline, amplitude and period.  Then write the equation for the function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8"/>
        <w:gridCol w:w="5508"/>
      </w:tblGrid>
      <w:tr w:rsidR="00BB6BED" w:rsidTr="00BB6BED">
        <w:tc>
          <w:tcPr>
            <w:tcW w:w="5508" w:type="dxa"/>
          </w:tcPr>
          <w:p w:rsidR="00BB6BED" w:rsidRDefault="00BB6BED" w:rsidP="004D06BF">
            <w:r>
              <w:t>Sine or Cosine?</w:t>
            </w:r>
          </w:p>
          <w:p w:rsidR="00BB6BED" w:rsidRDefault="00BB6BED" w:rsidP="004D06BF"/>
          <w:p w:rsidR="00BB6BED" w:rsidRDefault="00BB6BED" w:rsidP="004D06BF">
            <w:r>
              <w:t>Midline:</w:t>
            </w:r>
          </w:p>
          <w:p w:rsidR="00BB6BED" w:rsidRDefault="00BB6BED" w:rsidP="004D06BF"/>
          <w:p w:rsidR="00BB6BED" w:rsidRDefault="00BB6BED" w:rsidP="004D06BF">
            <w:r>
              <w:t>Amplitude:</w:t>
            </w:r>
          </w:p>
          <w:p w:rsidR="00BB6BED" w:rsidRDefault="00BB6BED" w:rsidP="004D06BF"/>
          <w:p w:rsidR="00BB6BED" w:rsidRDefault="00BB6BED" w:rsidP="004D06BF">
            <w:r>
              <w:t>Period:</w:t>
            </w:r>
          </w:p>
          <w:p w:rsidR="00BB6BED" w:rsidRDefault="00BB6BED" w:rsidP="004D06BF"/>
          <w:p w:rsidR="00BB6BED" w:rsidRDefault="00BB6BED" w:rsidP="004D06BF"/>
          <w:p w:rsidR="00BB6BED" w:rsidRDefault="00BB6BED" w:rsidP="004D06BF"/>
          <w:p w:rsidR="00BB6BED" w:rsidRDefault="00BB6BED" w:rsidP="004D06BF">
            <w:r>
              <w:rPr>
                <w:noProof/>
                <w:lang w:eastAsia="en-US"/>
              </w:rPr>
              <w:drawing>
                <wp:inline distT="0" distB="0" distL="0" distR="0">
                  <wp:extent cx="3200400" cy="2312670"/>
                  <wp:effectExtent l="1905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0400" cy="23126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08" w:type="dxa"/>
          </w:tcPr>
          <w:p w:rsidR="00BB6BED" w:rsidRDefault="00BB6BED" w:rsidP="004D06BF">
            <w:r>
              <w:t>Sine or Cosine:</w:t>
            </w:r>
          </w:p>
          <w:p w:rsidR="00BB6BED" w:rsidRDefault="007679E7" w:rsidP="004D06BF">
            <w:r>
              <w:rPr>
                <w:noProof/>
                <w:lang w:eastAsia="en-US"/>
              </w:rPr>
              <mc:AlternateContent>
                <mc:Choice Requires="wpi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324428</wp:posOffset>
                      </wp:positionH>
                      <wp:positionV relativeFrom="paragraph">
                        <wp:posOffset>94083</wp:posOffset>
                      </wp:positionV>
                      <wp:extent cx="360" cy="6480"/>
                      <wp:effectExtent l="38100" t="38100" r="19050" b="12700"/>
                      <wp:wrapNone/>
                      <wp:docPr id="1" name="Ink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60" cy="6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type w14:anchorId="02FD5C33"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Ink 1" o:spid="_x0000_s1026" type="#_x0000_t75" style="position:absolute;margin-left:103.95pt;margin-top:7.05pt;width:.8pt;height:1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">
                      <v:imagedata r:id="rId11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</w:p>
          <w:p w:rsidR="00BB6BED" w:rsidRDefault="00BB6BED" w:rsidP="004D06BF">
            <w:r>
              <w:t>Midline:</w:t>
            </w:r>
          </w:p>
          <w:p w:rsidR="00BB6BED" w:rsidRDefault="00BB6BED" w:rsidP="004D06BF"/>
          <w:p w:rsidR="00BB6BED" w:rsidRDefault="00BB6BED" w:rsidP="004D06BF">
            <w:r>
              <w:t>Amplitude:</w:t>
            </w:r>
          </w:p>
          <w:p w:rsidR="007679E7" w:rsidRDefault="007679E7" w:rsidP="007679E7">
            <w:pPr>
              <w:tabs>
                <w:tab w:val="center" w:pos="2650"/>
                <w:tab w:val="right" w:pos="5300"/>
              </w:tabs>
            </w:pPr>
            <w:r>
              <w:tab/>
            </w:r>
            <w:r w:rsidRPr="007679E7">
              <w:rPr>
                <w:position w:val="-4"/>
              </w:rPr>
              <w:object w:dxaOrig="180" w:dyaOrig="279">
                <v:shape id="_x0000_i1027" type="#_x0000_t75" style="width:9.1pt;height:13.9pt" o:ole="">
                  <v:imagedata r:id="rId12" o:title=""/>
                </v:shape>
                <o:OLEObject Type="Embed" ProgID="Equation.DSMT4" ShapeID="_x0000_i1027" DrawAspect="Content" ObjectID="_1545812482" r:id="rId13"/>
              </w:object>
            </w:r>
            <w:r>
              <w:t xml:space="preserve"> </w:t>
            </w:r>
            <w:bookmarkStart w:id="0" w:name="_GoBack"/>
            <w:bookmarkEnd w:id="0"/>
          </w:p>
          <w:p w:rsidR="00BB6BED" w:rsidRDefault="00BB6BED" w:rsidP="004D06BF"/>
          <w:p w:rsidR="00BB6BED" w:rsidRDefault="00BB6BED" w:rsidP="004D06BF">
            <w:r>
              <w:t>Period:</w:t>
            </w:r>
          </w:p>
          <w:p w:rsidR="00BB6BED" w:rsidRDefault="00BB6BED" w:rsidP="004D06BF"/>
          <w:p w:rsidR="00BB6BED" w:rsidRDefault="00BB6BED" w:rsidP="004D06BF"/>
          <w:p w:rsidR="00BB6BED" w:rsidRDefault="00BB6BED" w:rsidP="004D06BF"/>
          <w:p w:rsidR="00BB6BED" w:rsidRDefault="00BB6BED" w:rsidP="004D06BF">
            <w:r>
              <w:rPr>
                <w:noProof/>
                <w:lang w:eastAsia="en-US"/>
              </w:rPr>
              <w:drawing>
                <wp:inline distT="0" distB="0" distL="0" distR="0">
                  <wp:extent cx="3279775" cy="2373630"/>
                  <wp:effectExtent l="1905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79775" cy="23736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B6BED" w:rsidRDefault="00BB6BED" w:rsidP="004D06BF">
      <w:pPr>
        <w:spacing w:after="0" w:line="240" w:lineRule="auto"/>
      </w:pPr>
    </w:p>
    <w:sectPr w:rsidR="00BB6BED" w:rsidSect="004D06B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C30820"/>
    <w:multiLevelType w:val="hybridMultilevel"/>
    <w:tmpl w:val="AB94F424"/>
    <w:lvl w:ilvl="0" w:tplc="04090001">
      <w:start w:val="1"/>
      <w:numFmt w:val="bullet"/>
      <w:lvlText w:val=""/>
      <w:lvlJc w:val="left"/>
      <w:pPr>
        <w:ind w:left="7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2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6"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2"/>
  </w:compat>
  <w:rsids>
    <w:rsidRoot w:val="004D06BF"/>
    <w:rsid w:val="00013838"/>
    <w:rsid w:val="00013934"/>
    <w:rsid w:val="0001785D"/>
    <w:rsid w:val="000209A6"/>
    <w:rsid w:val="00024959"/>
    <w:rsid w:val="00025B8C"/>
    <w:rsid w:val="00040B2B"/>
    <w:rsid w:val="00050F6F"/>
    <w:rsid w:val="00061370"/>
    <w:rsid w:val="0007211F"/>
    <w:rsid w:val="000A1D49"/>
    <w:rsid w:val="000B43E3"/>
    <w:rsid w:val="000C1C76"/>
    <w:rsid w:val="000C3CCE"/>
    <w:rsid w:val="000D1BBF"/>
    <w:rsid w:val="000D1C67"/>
    <w:rsid w:val="000D269F"/>
    <w:rsid w:val="00106151"/>
    <w:rsid w:val="00110791"/>
    <w:rsid w:val="001116DD"/>
    <w:rsid w:val="00112B77"/>
    <w:rsid w:val="00131A85"/>
    <w:rsid w:val="001342FA"/>
    <w:rsid w:val="00134E82"/>
    <w:rsid w:val="00140C05"/>
    <w:rsid w:val="00152849"/>
    <w:rsid w:val="00152BE9"/>
    <w:rsid w:val="00153DEB"/>
    <w:rsid w:val="001570D4"/>
    <w:rsid w:val="0015728A"/>
    <w:rsid w:val="001610A4"/>
    <w:rsid w:val="00163382"/>
    <w:rsid w:val="00163A08"/>
    <w:rsid w:val="001742E6"/>
    <w:rsid w:val="00174CC9"/>
    <w:rsid w:val="0018073E"/>
    <w:rsid w:val="0018367F"/>
    <w:rsid w:val="001965F1"/>
    <w:rsid w:val="001D337C"/>
    <w:rsid w:val="001F04D3"/>
    <w:rsid w:val="001F1EA9"/>
    <w:rsid w:val="001F64A5"/>
    <w:rsid w:val="00200D08"/>
    <w:rsid w:val="002306DB"/>
    <w:rsid w:val="002319B0"/>
    <w:rsid w:val="00235DCB"/>
    <w:rsid w:val="00240F51"/>
    <w:rsid w:val="002444CC"/>
    <w:rsid w:val="00244C94"/>
    <w:rsid w:val="00254360"/>
    <w:rsid w:val="00257463"/>
    <w:rsid w:val="00262695"/>
    <w:rsid w:val="002669AB"/>
    <w:rsid w:val="002715B1"/>
    <w:rsid w:val="00271716"/>
    <w:rsid w:val="002749A1"/>
    <w:rsid w:val="0027770C"/>
    <w:rsid w:val="00277A92"/>
    <w:rsid w:val="0028137D"/>
    <w:rsid w:val="0028599D"/>
    <w:rsid w:val="002A26F9"/>
    <w:rsid w:val="002A66A4"/>
    <w:rsid w:val="002C250E"/>
    <w:rsid w:val="002C63D2"/>
    <w:rsid w:val="002D6AD3"/>
    <w:rsid w:val="002D7A03"/>
    <w:rsid w:val="002F6B7F"/>
    <w:rsid w:val="00307543"/>
    <w:rsid w:val="00314C52"/>
    <w:rsid w:val="00327375"/>
    <w:rsid w:val="003339E0"/>
    <w:rsid w:val="00342169"/>
    <w:rsid w:val="00350C80"/>
    <w:rsid w:val="00354B89"/>
    <w:rsid w:val="0036459E"/>
    <w:rsid w:val="003740C0"/>
    <w:rsid w:val="003902F9"/>
    <w:rsid w:val="00394FBD"/>
    <w:rsid w:val="003A1971"/>
    <w:rsid w:val="003A481D"/>
    <w:rsid w:val="003A5730"/>
    <w:rsid w:val="003C3FF9"/>
    <w:rsid w:val="003C53BF"/>
    <w:rsid w:val="003D5F26"/>
    <w:rsid w:val="003D69F9"/>
    <w:rsid w:val="003E3DF6"/>
    <w:rsid w:val="003E427C"/>
    <w:rsid w:val="003F41B9"/>
    <w:rsid w:val="003F4ABE"/>
    <w:rsid w:val="003F7136"/>
    <w:rsid w:val="004063A4"/>
    <w:rsid w:val="004233E2"/>
    <w:rsid w:val="00430079"/>
    <w:rsid w:val="00454FA1"/>
    <w:rsid w:val="004644CD"/>
    <w:rsid w:val="00473EC3"/>
    <w:rsid w:val="004A5024"/>
    <w:rsid w:val="004D06BF"/>
    <w:rsid w:val="004E0ABD"/>
    <w:rsid w:val="004E6994"/>
    <w:rsid w:val="004F4FC1"/>
    <w:rsid w:val="004F74C5"/>
    <w:rsid w:val="0052039A"/>
    <w:rsid w:val="005244B2"/>
    <w:rsid w:val="00542F7B"/>
    <w:rsid w:val="005431C5"/>
    <w:rsid w:val="005465A9"/>
    <w:rsid w:val="00552B4D"/>
    <w:rsid w:val="00553E73"/>
    <w:rsid w:val="00557994"/>
    <w:rsid w:val="005665B1"/>
    <w:rsid w:val="0057388C"/>
    <w:rsid w:val="0058398A"/>
    <w:rsid w:val="005E2BED"/>
    <w:rsid w:val="005E7B9C"/>
    <w:rsid w:val="005F2FA4"/>
    <w:rsid w:val="005F56AD"/>
    <w:rsid w:val="005F7E3E"/>
    <w:rsid w:val="0063431B"/>
    <w:rsid w:val="00636A99"/>
    <w:rsid w:val="00652443"/>
    <w:rsid w:val="0065459F"/>
    <w:rsid w:val="00660626"/>
    <w:rsid w:val="00660823"/>
    <w:rsid w:val="00676E2B"/>
    <w:rsid w:val="006820E8"/>
    <w:rsid w:val="00697BDD"/>
    <w:rsid w:val="006C1EB6"/>
    <w:rsid w:val="006C4B98"/>
    <w:rsid w:val="006E2159"/>
    <w:rsid w:val="006F3D82"/>
    <w:rsid w:val="006F54F6"/>
    <w:rsid w:val="00701A07"/>
    <w:rsid w:val="007207CB"/>
    <w:rsid w:val="007207DB"/>
    <w:rsid w:val="00721D24"/>
    <w:rsid w:val="007222AC"/>
    <w:rsid w:val="007261A9"/>
    <w:rsid w:val="00730DBB"/>
    <w:rsid w:val="007447F6"/>
    <w:rsid w:val="00760191"/>
    <w:rsid w:val="007626BD"/>
    <w:rsid w:val="00762DF0"/>
    <w:rsid w:val="00764A15"/>
    <w:rsid w:val="00766D99"/>
    <w:rsid w:val="007679E7"/>
    <w:rsid w:val="007826C6"/>
    <w:rsid w:val="00784774"/>
    <w:rsid w:val="007859F2"/>
    <w:rsid w:val="00786EA9"/>
    <w:rsid w:val="007A4B9E"/>
    <w:rsid w:val="007B0C32"/>
    <w:rsid w:val="007B64F3"/>
    <w:rsid w:val="007C139B"/>
    <w:rsid w:val="007C269E"/>
    <w:rsid w:val="007C419C"/>
    <w:rsid w:val="007C6EA1"/>
    <w:rsid w:val="007D5F87"/>
    <w:rsid w:val="007D7A7A"/>
    <w:rsid w:val="007E075B"/>
    <w:rsid w:val="00801C9E"/>
    <w:rsid w:val="0081239A"/>
    <w:rsid w:val="00814761"/>
    <w:rsid w:val="00815233"/>
    <w:rsid w:val="00821E09"/>
    <w:rsid w:val="0082535E"/>
    <w:rsid w:val="00832003"/>
    <w:rsid w:val="008418D2"/>
    <w:rsid w:val="008454B9"/>
    <w:rsid w:val="008477E3"/>
    <w:rsid w:val="0086005E"/>
    <w:rsid w:val="008604F7"/>
    <w:rsid w:val="00863E4D"/>
    <w:rsid w:val="00882E73"/>
    <w:rsid w:val="00885A74"/>
    <w:rsid w:val="008907BE"/>
    <w:rsid w:val="00891991"/>
    <w:rsid w:val="00894D09"/>
    <w:rsid w:val="00896D0F"/>
    <w:rsid w:val="00897512"/>
    <w:rsid w:val="008D132B"/>
    <w:rsid w:val="008E35CC"/>
    <w:rsid w:val="00902548"/>
    <w:rsid w:val="00902756"/>
    <w:rsid w:val="00907935"/>
    <w:rsid w:val="0091180D"/>
    <w:rsid w:val="009153B2"/>
    <w:rsid w:val="00915AD2"/>
    <w:rsid w:val="00930B26"/>
    <w:rsid w:val="009451C5"/>
    <w:rsid w:val="00963545"/>
    <w:rsid w:val="0096776E"/>
    <w:rsid w:val="00980CE9"/>
    <w:rsid w:val="009C075B"/>
    <w:rsid w:val="009D0905"/>
    <w:rsid w:val="009D0E46"/>
    <w:rsid w:val="009D6A4D"/>
    <w:rsid w:val="009E1B71"/>
    <w:rsid w:val="009F4780"/>
    <w:rsid w:val="009F5023"/>
    <w:rsid w:val="009F72F9"/>
    <w:rsid w:val="00A10CF0"/>
    <w:rsid w:val="00A11D27"/>
    <w:rsid w:val="00A12E9B"/>
    <w:rsid w:val="00A2349D"/>
    <w:rsid w:val="00A43522"/>
    <w:rsid w:val="00A456B9"/>
    <w:rsid w:val="00A46F04"/>
    <w:rsid w:val="00A57978"/>
    <w:rsid w:val="00A62837"/>
    <w:rsid w:val="00A6605A"/>
    <w:rsid w:val="00AB12A4"/>
    <w:rsid w:val="00AB2AA7"/>
    <w:rsid w:val="00AB6353"/>
    <w:rsid w:val="00AD1692"/>
    <w:rsid w:val="00AD2E3C"/>
    <w:rsid w:val="00AD3378"/>
    <w:rsid w:val="00AD3EDC"/>
    <w:rsid w:val="00AE0094"/>
    <w:rsid w:val="00AF60BF"/>
    <w:rsid w:val="00B04069"/>
    <w:rsid w:val="00B04E13"/>
    <w:rsid w:val="00B13BE1"/>
    <w:rsid w:val="00B22E2A"/>
    <w:rsid w:val="00B24159"/>
    <w:rsid w:val="00B50C5C"/>
    <w:rsid w:val="00B64C33"/>
    <w:rsid w:val="00B75236"/>
    <w:rsid w:val="00B921FD"/>
    <w:rsid w:val="00B93B43"/>
    <w:rsid w:val="00B94FDE"/>
    <w:rsid w:val="00BB0324"/>
    <w:rsid w:val="00BB033A"/>
    <w:rsid w:val="00BB1353"/>
    <w:rsid w:val="00BB6BED"/>
    <w:rsid w:val="00BB78EC"/>
    <w:rsid w:val="00BC2BA8"/>
    <w:rsid w:val="00BC4FE4"/>
    <w:rsid w:val="00BC504E"/>
    <w:rsid w:val="00BC679F"/>
    <w:rsid w:val="00BD6A1F"/>
    <w:rsid w:val="00BE572D"/>
    <w:rsid w:val="00BF4D30"/>
    <w:rsid w:val="00C07A69"/>
    <w:rsid w:val="00C1490B"/>
    <w:rsid w:val="00C21984"/>
    <w:rsid w:val="00C22FE6"/>
    <w:rsid w:val="00C25CA1"/>
    <w:rsid w:val="00C26AD1"/>
    <w:rsid w:val="00C330D2"/>
    <w:rsid w:val="00C34CF9"/>
    <w:rsid w:val="00C47565"/>
    <w:rsid w:val="00C573E1"/>
    <w:rsid w:val="00C66BD5"/>
    <w:rsid w:val="00C724F4"/>
    <w:rsid w:val="00C7635B"/>
    <w:rsid w:val="00C81D6E"/>
    <w:rsid w:val="00C82E5A"/>
    <w:rsid w:val="00C82E67"/>
    <w:rsid w:val="00C84EEC"/>
    <w:rsid w:val="00C966DB"/>
    <w:rsid w:val="00CA6816"/>
    <w:rsid w:val="00CB159D"/>
    <w:rsid w:val="00CB1B6B"/>
    <w:rsid w:val="00CC28B9"/>
    <w:rsid w:val="00CC422F"/>
    <w:rsid w:val="00CD0CBE"/>
    <w:rsid w:val="00CD7CCA"/>
    <w:rsid w:val="00CD7E81"/>
    <w:rsid w:val="00CE6A54"/>
    <w:rsid w:val="00CF0D1A"/>
    <w:rsid w:val="00CF6DB1"/>
    <w:rsid w:val="00D03A21"/>
    <w:rsid w:val="00D0653E"/>
    <w:rsid w:val="00D119B0"/>
    <w:rsid w:val="00D15557"/>
    <w:rsid w:val="00D272B2"/>
    <w:rsid w:val="00D37FEA"/>
    <w:rsid w:val="00D50605"/>
    <w:rsid w:val="00D54EAA"/>
    <w:rsid w:val="00D66688"/>
    <w:rsid w:val="00D84BD2"/>
    <w:rsid w:val="00D851CE"/>
    <w:rsid w:val="00D87864"/>
    <w:rsid w:val="00D92E02"/>
    <w:rsid w:val="00D94596"/>
    <w:rsid w:val="00D96812"/>
    <w:rsid w:val="00DA0C74"/>
    <w:rsid w:val="00DA5017"/>
    <w:rsid w:val="00DB3BBA"/>
    <w:rsid w:val="00DC1E3F"/>
    <w:rsid w:val="00DC518E"/>
    <w:rsid w:val="00DC644B"/>
    <w:rsid w:val="00DC6DF8"/>
    <w:rsid w:val="00DE2A99"/>
    <w:rsid w:val="00DF0A25"/>
    <w:rsid w:val="00DF0C72"/>
    <w:rsid w:val="00DF210A"/>
    <w:rsid w:val="00DF4252"/>
    <w:rsid w:val="00DF50C1"/>
    <w:rsid w:val="00DF641A"/>
    <w:rsid w:val="00E41DF9"/>
    <w:rsid w:val="00E443F0"/>
    <w:rsid w:val="00E500CE"/>
    <w:rsid w:val="00E5326B"/>
    <w:rsid w:val="00E61485"/>
    <w:rsid w:val="00E73A5E"/>
    <w:rsid w:val="00E847CD"/>
    <w:rsid w:val="00E95E8F"/>
    <w:rsid w:val="00EA0A31"/>
    <w:rsid w:val="00EA330E"/>
    <w:rsid w:val="00EB35F3"/>
    <w:rsid w:val="00EF63CA"/>
    <w:rsid w:val="00F32DE2"/>
    <w:rsid w:val="00F33F16"/>
    <w:rsid w:val="00F45573"/>
    <w:rsid w:val="00F53937"/>
    <w:rsid w:val="00F54AEB"/>
    <w:rsid w:val="00F55204"/>
    <w:rsid w:val="00F7147E"/>
    <w:rsid w:val="00F75028"/>
    <w:rsid w:val="00F81EE2"/>
    <w:rsid w:val="00F86A5D"/>
    <w:rsid w:val="00F96BB0"/>
    <w:rsid w:val="00FA3BE3"/>
    <w:rsid w:val="00FB38C7"/>
    <w:rsid w:val="00FB4FEB"/>
    <w:rsid w:val="00FC777B"/>
    <w:rsid w:val="00FD5AFB"/>
    <w:rsid w:val="00FE377D"/>
    <w:rsid w:val="00FE7664"/>
    <w:rsid w:val="00FF3C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A1994DC-86EA-4DC9-A26E-78D588A1C0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21D2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D06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4D06B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06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06B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D06B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e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customXml" Target="ink/ink1.xml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7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17-01-13T18:31:01.38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17'31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0686F9D-E9A1-434A-9F57-AC950A8A49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1</TotalTime>
  <Pages>2</Pages>
  <Words>143</Words>
  <Characters>81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9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rook Hatch</dc:creator>
  <cp:lastModifiedBy>Brook Hatch</cp:lastModifiedBy>
  <cp:revision>5</cp:revision>
  <dcterms:created xsi:type="dcterms:W3CDTF">2017-01-13T01:01:00Z</dcterms:created>
  <dcterms:modified xsi:type="dcterms:W3CDTF">2017-01-13T18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